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613" r:id="rId2"/>
    <p:sldId id="617" r:id="rId3"/>
    <p:sldId id="618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0" r:id="rId27"/>
    <p:sldId id="401" r:id="rId28"/>
    <p:sldId id="402" r:id="rId29"/>
    <p:sldId id="403" r:id="rId30"/>
    <p:sldId id="404" r:id="rId31"/>
    <p:sldId id="405" r:id="rId32"/>
    <p:sldId id="406" r:id="rId33"/>
    <p:sldId id="407" r:id="rId34"/>
    <p:sldId id="408" r:id="rId35"/>
    <p:sldId id="409" r:id="rId36"/>
    <p:sldId id="410" r:id="rId37"/>
    <p:sldId id="411" r:id="rId38"/>
    <p:sldId id="412" r:id="rId39"/>
    <p:sldId id="413" r:id="rId40"/>
    <p:sldId id="414" r:id="rId41"/>
    <p:sldId id="415" r:id="rId42"/>
    <p:sldId id="416" r:id="rId43"/>
    <p:sldId id="417" r:id="rId44"/>
    <p:sldId id="418" r:id="rId45"/>
    <p:sldId id="419" r:id="rId46"/>
    <p:sldId id="420" r:id="rId47"/>
    <p:sldId id="421" r:id="rId48"/>
    <p:sldId id="422" r:id="rId49"/>
    <p:sldId id="423" r:id="rId50"/>
    <p:sldId id="424" r:id="rId51"/>
    <p:sldId id="425" r:id="rId52"/>
    <p:sldId id="426" r:id="rId53"/>
    <p:sldId id="427" r:id="rId54"/>
    <p:sldId id="428" r:id="rId55"/>
    <p:sldId id="431" r:id="rId56"/>
    <p:sldId id="433" r:id="rId57"/>
    <p:sldId id="434" r:id="rId58"/>
    <p:sldId id="435" r:id="rId59"/>
    <p:sldId id="436" r:id="rId60"/>
    <p:sldId id="437" r:id="rId61"/>
    <p:sldId id="438" r:id="rId62"/>
    <p:sldId id="439" r:id="rId63"/>
    <p:sldId id="440" r:id="rId64"/>
    <p:sldId id="441" r:id="rId65"/>
    <p:sldId id="442" r:id="rId66"/>
    <p:sldId id="443" r:id="rId67"/>
    <p:sldId id="444" r:id="rId68"/>
    <p:sldId id="445" r:id="rId69"/>
    <p:sldId id="446" r:id="rId70"/>
    <p:sldId id="447" r:id="rId71"/>
    <p:sldId id="448" r:id="rId72"/>
    <p:sldId id="449" r:id="rId73"/>
    <p:sldId id="450" r:id="rId74"/>
    <p:sldId id="451" r:id="rId75"/>
    <p:sldId id="452" r:id="rId76"/>
    <p:sldId id="468" r:id="rId7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46"/>
    <p:restoredTop sz="80759"/>
  </p:normalViewPr>
  <p:slideViewPr>
    <p:cSldViewPr snapToGrid="0">
      <p:cViewPr varScale="1">
        <p:scale>
          <a:sx n="104" d="100"/>
          <a:sy n="104" d="100"/>
        </p:scale>
        <p:origin x="664" y="2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 everyone, thanks for giving me this opportunity to present Taskflow. This is a project motivated by parallelizing CAD and has gained quite a lot of success. I am going to present Taskflow works and hopefully we can brainstorm some collaboration topics. </a:t>
            </a:r>
          </a:p>
          <a:p>
            <a:endParaRPr lang="en-US" dirty="0"/>
          </a:p>
          <a:p>
            <a:r>
              <a:rPr lang="en-US" dirty="0"/>
              <a:t>Taskflow is a general-purpose parallel and heterogeneous task computing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A615D-6EE0-4D39-8A09-329D89E6AD25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69918-39BF-4B0B-BE63-446459BE05A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50DAFE-912F-4DE7-8CF0-D9D782276A1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F2A369-73A3-450B-831F-C67E841953E7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9737E3-E29E-4BE5-B92E-593D5A4479A0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F30666-F5F9-4838-9320-909CDC51787A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2BED49-9098-41F4-913E-033B3CB717F9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74E87B-71D8-490C-BA31-23841B8106D8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39BEA2-3F3D-4F33-9E17-4CE0989A043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37969F-AB9B-4435-A2F9-CE2B5504790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068C97-E96A-4E2C-ACB0-F76746C6AA47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E3AEA0-4CDB-42FA-AE76-3B23B1E15E9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39193E-A52A-4ED7-8310-4299FC779D18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DCA9AE-7F9F-4C30-B6B3-15D667E7BB8A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4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0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Algorithm An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 will see another i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n ECE 222</a:t>
            </a:r>
          </a:p>
          <a:p>
            <a:pPr lvl="2"/>
            <a:r>
              <a:rPr lang="en-US" sz="1400" dirty="0">
                <a:latin typeface="Arial" charset="0"/>
                <a:cs typeface="Arial" charset="0"/>
              </a:rPr>
              <a:t>Derived from the 68000, derived from the 6800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ore in ECE 222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400179"/>
            <a:ext cx="10515600" cy="5168896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each machine instruction can be executed in a fixed number of cycles, we may assume each operation requires a fixed number of cyc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ime required for any operat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 including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trieving/storing variables from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Variable assignment		</a:t>
            </a:r>
            <a:r>
              <a:rPr lang="en-US" sz="1400" dirty="0">
                <a:latin typeface="Arial" charset="0"/>
                <a:cs typeface="Arial" charset="0"/>
              </a:rPr>
              <a:t>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lation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=&gt; &gt;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mory allocation and deallocation		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f these, memory allocation and deallocation are the slowest by a significant facto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quick test on </a:t>
            </a:r>
            <a:r>
              <a:rPr lang="en-US" dirty="0" err="1">
                <a:latin typeface="Consolas" pitchFamily="49" charset="0"/>
                <a:cs typeface="Arial" charset="0"/>
              </a:rPr>
              <a:t>eceunix</a:t>
            </a:r>
            <a:r>
              <a:rPr lang="en-US" dirty="0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Note that after memory is allocated, the constructor is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structor may not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00201"/>
            <a:ext cx="10515599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 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int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endParaRPr lang="en-US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Update a sequence of value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</a:t>
            </a:r>
            <a:r>
              <a:rPr lang="en-US" dirty="0" err="1">
                <a:latin typeface="Consolas" pitchFamily="49" charset="0"/>
                <a:cs typeface="Arial" charset="0"/>
              </a:rPr>
              <a:t>ece.uwaterloo.ca</a:t>
            </a:r>
            <a:r>
              <a:rPr lang="en-US" dirty="0">
                <a:latin typeface="Consolas" pitchFamily="49" charset="0"/>
                <a:cs typeface="Arial" charset="0"/>
              </a:rPr>
              <a:t>/~ece250/Algorithms/</a:t>
            </a:r>
            <a:r>
              <a:rPr lang="en-US" dirty="0" err="1">
                <a:latin typeface="Consolas" pitchFamily="49" charset="0"/>
                <a:cs typeface="Arial" charset="0"/>
              </a:rPr>
              <a:t>Skip_lists</a:t>
            </a:r>
            <a:r>
              <a:rPr lang="en-US" dirty="0">
                <a:latin typeface="Consolas" pitchFamily="49" charset="0"/>
                <a:cs typeface="Arial" charset="0"/>
              </a:rPr>
              <a:t>/</a:t>
            </a:r>
            <a:r>
              <a:rPr lang="en-US" dirty="0" err="1">
                <a:latin typeface="Consolas" pitchFamily="49" charset="0"/>
                <a:cs typeface="Arial" charset="0"/>
              </a:rPr>
              <a:t>src</a:t>
            </a:r>
            <a:r>
              <a:rPr lang="en-US" dirty="0">
                <a:latin typeface="Consolas" pitchFamily="49" charset="0"/>
                <a:cs typeface="Arial" charset="0"/>
              </a:rPr>
              <a:t>/</a:t>
            </a:r>
            <a:r>
              <a:rPr lang="en-US" dirty="0" err="1">
                <a:latin typeface="Consolas" pitchFamily="49" charset="0"/>
                <a:cs typeface="Arial" charset="0"/>
              </a:rPr>
              <a:t>Skip_list.h</a:t>
            </a:r>
            <a:endParaRPr lang="en-US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++index;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prev_modulus</a:t>
            </a:r>
            <a:r>
              <a:rPr lang="en-US" dirty="0">
                <a:latin typeface="Consolas" pitchFamily="49" charset="0"/>
                <a:cs typeface="Arial" charset="0"/>
              </a:rPr>
              <a:t> = modulus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modulus = </a:t>
            </a:r>
            <a:r>
              <a:rPr lang="en-US" dirty="0" err="1">
                <a:latin typeface="Consolas" pitchFamily="49" charset="0"/>
                <a:cs typeface="Arial" charset="0"/>
              </a:rPr>
              <a:t>next_modulus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next_modulus</a:t>
            </a:r>
            <a:r>
              <a:rPr lang="en-US" dirty="0">
                <a:latin typeface="Consolas" pitchFamily="49" charset="0"/>
                <a:cs typeface="Arial" charset="0"/>
              </a:rPr>
              <a:t> = </a:t>
            </a:r>
            <a:r>
              <a:rPr lang="en-US" dirty="0" err="1">
                <a:latin typeface="Consolas" pitchFamily="49" charset="0"/>
                <a:cs typeface="Arial" charset="0"/>
              </a:rPr>
              <a:t>modulus_table</a:t>
            </a:r>
            <a:r>
              <a:rPr lang="en-US" dirty="0">
                <a:latin typeface="Consolas" pitchFamily="49" charset="0"/>
                <a:cs typeface="Arial" charset="0"/>
              </a:rPr>
              <a:t>[index];</a:t>
            </a:r>
            <a:r>
              <a:rPr lang="en-US" sz="1800" dirty="0">
                <a:latin typeface="Consolas" pitchFamily="49" charset="0"/>
                <a:cs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548459"/>
            <a:ext cx="10515600" cy="477678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ree_node</a:t>
            </a:r>
            <a:r>
              <a:rPr lang="en-US" sz="1600" dirty="0">
                <a:latin typeface="Consolas" pitchFamily="49" charset="0"/>
                <a:cs typeface="Arial" charset="0"/>
              </a:rPr>
              <a:t>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l</a:t>
            </a:r>
            <a:r>
              <a:rPr lang="en-US" sz="1600" dirty="0">
                <a:latin typeface="Consolas" pitchFamily="49" charset="0"/>
                <a:cs typeface="Arial" charset="0"/>
              </a:rPr>
              <a:t> = left-&gt;right-&gt;lef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ree_node</a:t>
            </a:r>
            <a:r>
              <a:rPr lang="en-US" sz="1600" dirty="0">
                <a:latin typeface="Consolas" pitchFamily="49" charset="0"/>
                <a:cs typeface="Arial" charset="0"/>
              </a:rPr>
              <a:t>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r</a:t>
            </a:r>
            <a:r>
              <a:rPr lang="en-US" sz="1600" dirty="0">
                <a:latin typeface="Consolas" pitchFamily="49" charset="0"/>
                <a:cs typeface="Arial" charset="0"/>
              </a:rPr>
              <a:t> = left-&gt;right-&gt;righ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	  left-&gt;right = 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l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left = 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r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b="1" dirty="0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1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22601"/>
            <a:ext cx="10515600" cy="477678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682346" y="2437779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680759" y="4010993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680758" y="4803154"/>
            <a:ext cx="1438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or </a:t>
            </a:r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W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ext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topic, we will examine code to determine the run time of various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introduce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calculate the run times of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perators		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-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=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=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+</a:t>
            </a:r>
            <a:r>
              <a:rPr lang="en-US" sz="1600" dirty="0">
                <a:latin typeface="Arial" charset="0"/>
                <a:cs typeface="Arial" charset="0"/>
              </a:rPr>
              <a:t>, etc.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rol statements	</a:t>
            </a:r>
            <a:r>
              <a:rPr lang="en-US" sz="1600" b="1" dirty="0">
                <a:latin typeface="Courier New" pitchFamily="49" charset="0"/>
                <a:cs typeface="Arial" charset="0"/>
              </a:rPr>
              <a:t>if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for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while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do-while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switch</a:t>
            </a:r>
            <a:endParaRPr lang="en-US" sz="1600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int *array,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int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Statements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case, we don’t kn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be run onc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uniformly randomly distributed, then???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nitialization, condition, and increment usually are single statements running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endParaRPr lang="en-US" sz="18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nitialization, condition, and increment statements are usually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nt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= 0</a:t>
            </a:r>
            <a:r>
              <a:rPr lang="en-US" sz="1600" b="1" dirty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&lt; n</a:t>
            </a:r>
            <a:r>
              <a:rPr lang="en-US" sz="1600" b="1" dirty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++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...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suming there are no break or return statements in the loop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run time is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the body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int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oal of algorithm analysis is to take a block of code and determine the asymptotic run time or asymptotic memory requirements based on various paramet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memor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3343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other example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int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int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r>
              <a:rPr lang="en-US" dirty="0">
                <a:latin typeface="Arial" charset="0"/>
                <a:cs typeface="Arial" charset="0"/>
              </a:rPr>
              <a:t>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inner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7167563" y="4487864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7167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7167563" y="2643189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789739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9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4"/>
          <p:cNvSpPr txBox="1">
            <a:spLocks noChangeArrowheads="1"/>
          </p:cNvSpPr>
          <p:nvPr/>
        </p:nvSpPr>
        <p:spPr bwMode="auto">
          <a:xfrm>
            <a:off x="3503613" y="5146675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206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the body does depends on the variable (in this example, </a:t>
            </a:r>
            <a:r>
              <a:rPr lang="en-US" sz="1800" b="1" dirty="0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,n</a:t>
            </a:r>
            <a:r>
              <a:rPr lang="en-US" sz="1600" b="1" dirty="0">
                <a:latin typeface="Courier New" pitchFamily="49" charset="0"/>
                <a:cs typeface="Arial" charset="0"/>
              </a:rPr>
              <a:t>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                                     and if the body is</a:t>
            </a:r>
          </a:p>
          <a:p>
            <a:pPr>
              <a:buFont typeface="Arial" charset="0"/>
              <a:buNone/>
            </a:pPr>
            <a:br>
              <a:rPr lang="en-US" dirty="0">
                <a:latin typeface="Arial" charset="0"/>
                <a:cs typeface="Arial" charset="0"/>
              </a:rPr>
            </a:br>
            <a:br>
              <a:rPr lang="en-US" dirty="0">
                <a:latin typeface="Arial" charset="0"/>
                <a:cs typeface="Arial" charset="0"/>
              </a:rPr>
            </a:b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 result i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02500"/>
              </p:ext>
            </p:extLst>
          </p:nvPr>
        </p:nvGraphicFramePr>
        <p:xfrm>
          <a:off x="2182855" y="3519138"/>
          <a:ext cx="2520280" cy="83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2855" y="3519138"/>
                        <a:ext cx="2520280" cy="83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00875"/>
              </p:ext>
            </p:extLst>
          </p:nvPr>
        </p:nvGraphicFramePr>
        <p:xfrm>
          <a:off x="4947872" y="4762653"/>
          <a:ext cx="24939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872" y="4762653"/>
                        <a:ext cx="24939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int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for ( int j = 0; j &lt; i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    sum += i + j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 + 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(1 + 1) 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02955"/>
              </p:ext>
            </p:extLst>
          </p:nvPr>
        </p:nvGraphicFramePr>
        <p:xfrm>
          <a:off x="2783632" y="5294313"/>
          <a:ext cx="7054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294313"/>
                        <a:ext cx="70548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400179"/>
            <a:ext cx="10515600" cy="5074762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s another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switch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a switch statement would appear to run in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1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2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3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 dirty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4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5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There are reasons for th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 dirty="0">
                <a:latin typeface="Arial" charset="0"/>
                <a:cs typeface="Arial" charset="0"/>
              </a:rPr>
              <a:t>not</a:t>
            </a:r>
            <a:r>
              <a:rPr lang="en-US" dirty="0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irst, you may recall that the cases must be actual values, eith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599" cy="4525962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asymptotic complexity of algorithms indicates its ability to sca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ppose we are sorting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1400" i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Selection sort has a run time of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Four times as long to sort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ne hundred times as long to sort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 assu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n the compiler simply makes a jump size based on the variable, jumping ahead either 0, 24, 48, 72, ..., or 240 instruction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543346"/>
            <a:ext cx="10515600" cy="452596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run one block of code followed by another block of cod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ch code is said to be run </a:t>
            </a:r>
            <a:r>
              <a:rPr lang="en-US" i="1" dirty="0">
                <a:latin typeface="Arial" charset="0"/>
                <a:cs typeface="Arial" charset="0"/>
              </a:rPr>
              <a:t>serially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first block of code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the second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wo blocks of code i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)</a:t>
            </a:r>
          </a:p>
          <a:p>
            <a:pPr lvl="1"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usually (for algorithms not including function calls) simplifies to one or the other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ider the following two problem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earch through a random 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o find the maximum entry, an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earch through a random 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o find if it contains a particular entr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hat is the proper means of describing the run time of these two algorithms?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earching for the maximum entry requires that each element in the array be examined, thus, it must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Searching for a particular entry may end earlier:  for example, the first entry we are searching for may be the one we are looking for, thus, it runs in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refor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3700" y="3141664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function (or subroutine) is code which has been separated out, either to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nd 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</a:t>
            </a:r>
            <a:r>
              <a:rPr lang="en-US" dirty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at is, it is impossible for any function call to have a zero run tim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4800" b="1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to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Because the run time of any function is at least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we will include the time required to both call and return from the function in the run time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601" cy="4525962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other sorting algorithms hav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run times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ln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(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+ 1) = 2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 + 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ln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(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+ 1) = 10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 + 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n each case, i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more tim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Howev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rge sort will require twice and 10 times as much memo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Quick sort will require one or four additional memory loc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eap sort will not require any additional memory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endParaRPr lang="en-US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Autofit/>
          </a:bodyPr>
          <a:lstStyle/>
          <a:p>
            <a:pPr>
              <a:buFont typeface="Arial" charset="0"/>
              <a:buNone/>
            </a:pPr>
            <a:r>
              <a:rPr lang="en-US" sz="900" b="1" dirty="0">
                <a:latin typeface="Courier New" pitchFamily="49" charset="0"/>
                <a:cs typeface="Arial" charset="0"/>
              </a:rPr>
              <a:t>		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9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9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9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9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8612982" y="461168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8612982" y="170815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7880350" y="34163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52663" y="15001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751763" y="3284538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3284538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7680326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512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we may analyze the run time of this function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don’t have to worry about the time of the conditional (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) nor is there a probability involved with the conditional statement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865564" y="2133601"/>
          <a:ext cx="39592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1981080" imgH="482400" progId="Equation.3">
                  <p:embed/>
                </p:oleObj>
              </mc:Choice>
              <mc:Fallback>
                <p:oleObj name="Equation" r:id="rId4" imgW="1981080" imgH="48240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4" y="2133601"/>
                        <a:ext cx="39592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1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then</a:t>
            </a:r>
            <a:endParaRPr lang="en-US" sz="1800" dirty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          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	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endParaRPr lang="en-US" i="1" dirty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	= 1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=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max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for (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1;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if (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   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    max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tmp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array[n - 1]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 =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tmp</a:t>
            </a:r>
            <a:r>
              <a:rPr lang="en-US" sz="1200" b="1" dirty="0">
                <a:latin typeface="Courier New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 dirty="0">
                <a:latin typeface="Arial" charset="0"/>
                <a:cs typeface="Arial" charset="0"/>
              </a:rPr>
              <a:t>–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}</a:t>
            </a:r>
            <a:endParaRPr lang="en-US" b="1" dirty="0">
              <a:latin typeface="Courier New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30564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5603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599" cy="4525962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will see algorithms which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(3)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.585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(3)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ree times as long to sort 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38.5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(3) </a:t>
            </a:r>
            <a:endParaRPr lang="en-US" i="1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38 times as long to sort 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838200" y="1652789"/>
            <a:ext cx="9372600" cy="452596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6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838200" y="1652789"/>
            <a:ext cx="9372600" cy="452596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array is sorted: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6288" y="2205758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4681" y="4217989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399" y="5529267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r>
              <a:rPr lang="en-US" dirty="0">
                <a:latin typeface="Arial" charset="0"/>
                <a:cs typeface="Arial" charset="0"/>
              </a:rPr>
              <a:t>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26090"/>
              </p:ext>
            </p:extLst>
          </p:nvPr>
        </p:nvGraphicFramePr>
        <p:xfrm>
          <a:off x="3287713" y="3135141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135141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ider, instead, a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6627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599" cy="4525962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will see algorithms which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(3)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.585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(3)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ree times as long to sort 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38.5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(3) </a:t>
            </a:r>
            <a:endParaRPr lang="en-US" i="1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38 times as long to sort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Binary search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oubling the size requires one additional search</a:t>
            </a:r>
            <a:endParaRPr lang="en-US" sz="16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lso, i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dirty="0">
                <a:latin typeface="Arial" charset="0"/>
                <a:cs typeface="Arial" charset="0"/>
              </a:rPr>
              <a:t>, then </a:t>
            </a:r>
            <a:r>
              <a:rPr lang="en-US" dirty="0">
                <a:latin typeface="Times New Roman" pitchFamily="18" charset="0"/>
                <a:cs typeface="Arial" charset="0"/>
              </a:rPr>
              <a:t>T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Solving this can be difficult, in general, so we will consider only special values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079875" y="2492376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492376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01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 searching a list of size </a:t>
            </a:r>
            <a:r>
              <a:rPr lang="en-US" dirty="0">
                <a:latin typeface="Times New Roman" pitchFamily="18" charset="0"/>
                <a:cs typeface="Arial" charset="0"/>
              </a:rPr>
              <a:t>31</a:t>
            </a:r>
            <a:r>
              <a:rPr lang="en-US" dirty="0">
                <a:latin typeface="Arial" charset="0"/>
                <a:cs typeface="Arial" charset="0"/>
              </a:rPr>
              <a:t> requires us to check the center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If it is not found, we must check one of the two halves, each of which is size </a:t>
            </a:r>
            <a:r>
              <a:rPr lang="en-US" dirty="0">
                <a:latin typeface="Times New Roman" pitchFamily="18" charset="0"/>
                <a:cs typeface="Arial" charset="0"/>
              </a:rPr>
              <a:t>15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31 = 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15 = 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12109"/>
              </p:ext>
            </p:extLst>
          </p:nvPr>
        </p:nvGraphicFramePr>
        <p:xfrm>
          <a:off x="4008439" y="21367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1367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224339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5087939" y="4076701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086351" y="4579939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5084764" y="2492376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5880101" y="2492376"/>
            <a:ext cx="652463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5880101" y="4005263"/>
            <a:ext cx="652463" cy="5762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880101" y="4581526"/>
            <a:ext cx="652463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008439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10248"/>
            <a:ext cx="10515600" cy="4776784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l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However, 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5289"/>
              </p:ext>
            </p:extLst>
          </p:nvPr>
        </p:nvGraphicFramePr>
        <p:xfrm>
          <a:off x="2925763" y="3744912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744912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6454776" y="2593975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6" y="2593975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1580"/>
              </p:ext>
            </p:extLst>
          </p:nvPr>
        </p:nvGraphicFramePr>
        <p:xfrm>
          <a:off x="9110663" y="2809876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663" y="2809876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ese slides we have looked a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s of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tor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Func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have also defined best-, worst-, and average-case scenario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be considering all of these each time we inspect any algorithm used in this clas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599" cy="4525962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If we are storing objects which are not related, the hash table has, in many cases, optimal characteristics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Many operations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r>
              <a:rPr lang="en-CA" i="1" dirty="0">
                <a:latin typeface="Arial" charset="0"/>
                <a:cs typeface="Arial" charset="0"/>
              </a:rPr>
              <a:t>I</a:t>
            </a:r>
            <a:r>
              <a:rPr lang="en-CA" dirty="0">
                <a:latin typeface="Arial" charset="0"/>
                <a:cs typeface="Arial" charset="0"/>
              </a:rPr>
              <a:t>.</a:t>
            </a:r>
            <a:r>
              <a:rPr lang="en-CA" i="1" dirty="0">
                <a:latin typeface="Arial" charset="0"/>
                <a:cs typeface="Arial" charset="0"/>
              </a:rPr>
              <a:t>e</a:t>
            </a:r>
            <a:r>
              <a:rPr lang="en-CA" dirty="0">
                <a:latin typeface="Arial" charset="0"/>
                <a:cs typeface="Arial" charset="0"/>
              </a:rPr>
              <a:t>., the run times are independent of the number of objects being stored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we are required to store both objects and relations, both memory and time will increa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goal will be to minimize this increase</a:t>
            </a:r>
            <a:endParaRPr lang="en-CA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39888"/>
            <a:ext cx="9372600" cy="4525962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Discuss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2"/>
            <a:r>
              <a:rPr lang="en-CA" sz="1400" dirty="0">
                <a:latin typeface="Arial" charset="0"/>
                <a:cs typeface="Arial" charset="0"/>
              </a:rPr>
              <a:t>Conditional statements an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4</TotalTime>
  <Words>5144</Words>
  <Application>Microsoft Macintosh PowerPoint</Application>
  <PresentationFormat>Widescreen</PresentationFormat>
  <Paragraphs>717</Paragraphs>
  <Slides>76</Slides>
  <Notes>7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6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Wingdings</vt:lpstr>
      <vt:lpstr>Office Theme</vt:lpstr>
      <vt:lpstr>Equation</vt:lpstr>
      <vt:lpstr>CS 2420: Algorithm Analysis</vt:lpstr>
      <vt:lpstr>Outline</vt:lpstr>
      <vt:lpstr>Motivation</vt:lpstr>
      <vt:lpstr>Motivation</vt:lpstr>
      <vt:lpstr>Motivation</vt:lpstr>
      <vt:lpstr>Motivation</vt:lpstr>
      <vt:lpstr>Motivation</vt:lpstr>
      <vt:lpstr>Motivation</vt:lpstr>
      <vt:lpstr>Motivation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Analysis of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al Statements</vt:lpstr>
      <vt:lpstr>Analysis of Repetition Statements</vt:lpstr>
      <vt:lpstr>Analysis of Repetition Statement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Serial Statements</vt:lpstr>
      <vt:lpstr>Serial Statements</vt:lpstr>
      <vt:lpstr>Serial Statements</vt:lpstr>
      <vt:lpstr>Seria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740</cp:revision>
  <cp:lastPrinted>2021-08-18T02:54:38Z</cp:lastPrinted>
  <dcterms:created xsi:type="dcterms:W3CDTF">2021-01-05T18:50:35Z</dcterms:created>
  <dcterms:modified xsi:type="dcterms:W3CDTF">2021-08-25T00:46:46Z</dcterms:modified>
</cp:coreProperties>
</file>